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346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"/>
        <w:gridCol w:w="3045"/>
        <w:gridCol w:w="279"/>
        <w:gridCol w:w="3249"/>
        <w:gridCol w:w="578"/>
        <w:gridCol w:w="3686"/>
      </w:tblGrid>
      <w:tr w:rsidR="00696650" w:rsidTr="00905E74">
        <w:trPr>
          <w:trHeight w:val="1413"/>
        </w:trPr>
        <w:tc>
          <w:tcPr>
            <w:tcW w:w="3334" w:type="dxa"/>
            <w:gridSpan w:val="3"/>
          </w:tcPr>
          <w:p w:rsidR="00696650" w:rsidRPr="009C1251" w:rsidRDefault="00696650" w:rsidP="0086403B">
            <w:pPr>
              <w:rPr>
                <w:rFonts w:ascii="Arial"/>
                <w:b/>
                <w:bCs/>
                <w:sz w:val="24"/>
                <w:szCs w:val="24"/>
                <w:rtl/>
              </w:rPr>
            </w:pP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>ثانوية</w:t>
            </w:r>
            <w:r w:rsidRPr="009C1251">
              <w:rPr>
                <w:rFonts w:ascii="Arial" w:hint="cs"/>
                <w:b/>
                <w:bCs/>
                <w:sz w:val="24"/>
                <w:szCs w:val="24"/>
                <w:rtl/>
              </w:rPr>
              <w:t xml:space="preserve">:  </w:t>
            </w: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 xml:space="preserve">ســـعد </w:t>
            </w:r>
            <w:proofErr w:type="spellStart"/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>دحلـــــــــــــب</w:t>
            </w:r>
            <w:proofErr w:type="spellEnd"/>
          </w:p>
          <w:p w:rsidR="00696650" w:rsidRPr="009C1251" w:rsidRDefault="00696650" w:rsidP="0086403B">
            <w:pPr>
              <w:rPr>
                <w:rFonts w:ascii="Arial"/>
                <w:b/>
                <w:bCs/>
                <w:sz w:val="24"/>
                <w:szCs w:val="24"/>
                <w:rtl/>
              </w:rPr>
            </w:pP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 xml:space="preserve">السنة الدراسية </w:t>
            </w:r>
            <w:r w:rsidRPr="009C1251">
              <w:rPr>
                <w:rFonts w:ascii="Arial" w:hint="cs"/>
                <w:b/>
                <w:bCs/>
                <w:sz w:val="24"/>
                <w:szCs w:val="24"/>
                <w:rtl/>
              </w:rPr>
              <w:t>:2008/2009</w:t>
            </w:r>
            <w:r>
              <w:rPr>
                <w:rFonts w:ascii="Arial" w:hint="cs"/>
                <w:b/>
                <w:bCs/>
                <w:sz w:val="24"/>
                <w:szCs w:val="24"/>
                <w:rtl/>
              </w:rPr>
              <w:t>.</w:t>
            </w:r>
          </w:p>
          <w:p w:rsidR="00696650" w:rsidRDefault="00696650" w:rsidP="0086403B">
            <w:pPr>
              <w:rPr>
                <w:rFonts w:ascii="Arial"/>
                <w:rtl/>
              </w:rPr>
            </w:pP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>قصـــــر البخـــــــــــــــــــــــاري</w:t>
            </w:r>
            <w:r>
              <w:rPr>
                <w:rFonts w:ascii="Arial" w:hint="cs"/>
                <w:rtl/>
              </w:rPr>
              <w:t>.</w:t>
            </w:r>
          </w:p>
        </w:tc>
        <w:tc>
          <w:tcPr>
            <w:tcW w:w="3827" w:type="dxa"/>
            <w:gridSpan w:val="2"/>
          </w:tcPr>
          <w:p w:rsidR="00696650" w:rsidRDefault="00696650" w:rsidP="0086403B">
            <w:pPr>
              <w:rPr>
                <w:rFonts w:ascii="Arial"/>
                <w:rtl/>
              </w:rPr>
            </w:pPr>
          </w:p>
          <w:p w:rsidR="00696650" w:rsidRPr="003653D5" w:rsidRDefault="00696650" w:rsidP="0086403B">
            <w:pPr>
              <w:rPr>
                <w:rFonts w:ascii="ae_AlHor" w:hAnsi="ae_AlHor" w:cs="ae_AlHor"/>
                <w:sz w:val="28"/>
                <w:szCs w:val="28"/>
                <w:rtl/>
              </w:rPr>
            </w:pPr>
            <w:r w:rsidRPr="003653D5">
              <w:rPr>
                <w:rFonts w:ascii="ae_AlHor" w:hAnsi="ae_AlHor" w:cs="ae_AlHor"/>
                <w:sz w:val="28"/>
                <w:szCs w:val="28"/>
                <w:rtl/>
              </w:rPr>
              <w:t xml:space="preserve">  </w:t>
            </w:r>
            <w:r w:rsidRPr="003653D5">
              <w:rPr>
                <w:rFonts w:ascii="ae_AlHor" w:hAnsi="ae_AlHor" w:cs="ae_AlHor"/>
                <w:b/>
                <w:bCs/>
                <w:i/>
                <w:iCs/>
                <w:sz w:val="28"/>
                <w:szCs w:val="28"/>
                <w:rtl/>
              </w:rPr>
              <w:t>الاختبار الثالث</w:t>
            </w:r>
            <w:r w:rsidR="003653D5">
              <w:rPr>
                <w:rFonts w:ascii="ae_AlHor" w:hAnsi="ae_AlHor" w:cs="ae_AlHor" w:hint="cs"/>
                <w:b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3653D5">
              <w:rPr>
                <w:rFonts w:ascii="ae_AlHor" w:hAnsi="ae_AlHor" w:cs="ae_AlHor"/>
                <w:b/>
                <w:bCs/>
                <w:i/>
                <w:iCs/>
                <w:sz w:val="28"/>
                <w:szCs w:val="28"/>
                <w:rtl/>
              </w:rPr>
              <w:t xml:space="preserve"> في</w:t>
            </w:r>
            <w:r w:rsidR="003653D5">
              <w:rPr>
                <w:rFonts w:ascii="ae_AlHor" w:hAnsi="ae_AlHor" w:cs="ae_AlHor" w:hint="cs"/>
                <w:b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3653D5">
              <w:rPr>
                <w:rFonts w:ascii="ae_AlHor" w:hAnsi="ae_AlHor" w:cs="ae_AlHor"/>
                <w:b/>
                <w:bCs/>
                <w:i/>
                <w:iCs/>
                <w:sz w:val="28"/>
                <w:szCs w:val="28"/>
                <w:rtl/>
              </w:rPr>
              <w:t xml:space="preserve"> مادة الرياضيات</w:t>
            </w:r>
          </w:p>
        </w:tc>
        <w:tc>
          <w:tcPr>
            <w:tcW w:w="3686" w:type="dxa"/>
          </w:tcPr>
          <w:p w:rsidR="00696650" w:rsidRPr="009C1251" w:rsidRDefault="00696650" w:rsidP="0086403B">
            <w:pPr>
              <w:bidi w:val="0"/>
              <w:jc w:val="right"/>
              <w:rPr>
                <w:lang w:val="fr-F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الأقسام</w:t>
            </w:r>
            <w:r w:rsidRPr="009C1251">
              <w:rPr>
                <w:rFonts w:ascii="Arial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Arial" w:hint="cs"/>
                <w:b/>
                <w:bCs/>
                <w:sz w:val="24"/>
                <w:szCs w:val="24"/>
                <w:rtl/>
              </w:rPr>
              <w:t>:1+...+5</w:t>
            </w:r>
          </w:p>
          <w:p w:rsidR="00696650" w:rsidRPr="009C1251" w:rsidRDefault="00696650" w:rsidP="0086403B">
            <w:pPr>
              <w:rPr>
                <w:rFonts w:ascii="Arial"/>
                <w:b/>
                <w:bCs/>
                <w:sz w:val="24"/>
                <w:szCs w:val="24"/>
                <w:rtl/>
              </w:rPr>
            </w:pP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 xml:space="preserve">الشعبة </w:t>
            </w:r>
            <w:r w:rsidRPr="009C1251">
              <w:rPr>
                <w:rFonts w:ascii="Arial" w:hint="cs"/>
                <w:b/>
                <w:bCs/>
                <w:sz w:val="24"/>
                <w:szCs w:val="24"/>
                <w:rtl/>
              </w:rPr>
              <w:t>:</w:t>
            </w: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 xml:space="preserve">جذع مشترك  علوم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وتكنولوجيا </w:t>
            </w:r>
            <w:r w:rsidRPr="009C1251">
              <w:rPr>
                <w:rFonts w:ascii="Arial" w:hint="cs"/>
                <w:b/>
                <w:bCs/>
                <w:sz w:val="24"/>
                <w:szCs w:val="24"/>
                <w:rtl/>
              </w:rPr>
              <w:t xml:space="preserve">                                                </w:t>
            </w:r>
          </w:p>
          <w:p w:rsidR="00696650" w:rsidRDefault="00696650" w:rsidP="0086403B">
            <w:pPr>
              <w:rPr>
                <w:rFonts w:ascii="Arial"/>
                <w:rtl/>
              </w:rPr>
            </w:pP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 xml:space="preserve">المـــــــدة </w:t>
            </w:r>
            <w:r w:rsidRPr="009C1251">
              <w:rPr>
                <w:rFonts w:ascii="Arial" w:hint="cs"/>
                <w:b/>
                <w:bCs/>
                <w:sz w:val="24"/>
                <w:szCs w:val="24"/>
                <w:rtl/>
              </w:rPr>
              <w:t>:</w:t>
            </w:r>
            <w:r w:rsidRPr="009C1251">
              <w:rPr>
                <w:rFonts w:hint="cs"/>
                <w:b/>
                <w:bCs/>
                <w:sz w:val="24"/>
                <w:szCs w:val="24"/>
                <w:rtl/>
              </w:rPr>
              <w:t>ساعـــــــــــــــــــتـــــان</w:t>
            </w:r>
          </w:p>
        </w:tc>
      </w:tr>
      <w:tr w:rsidR="00696650" w:rsidRPr="00E766FE" w:rsidTr="0086403B">
        <w:trPr>
          <w:gridBefore w:val="1"/>
          <w:wBefore w:w="10" w:type="dxa"/>
          <w:trHeight w:val="13134"/>
        </w:trPr>
        <w:tc>
          <w:tcPr>
            <w:tcW w:w="10837" w:type="dxa"/>
            <w:gridSpan w:val="5"/>
          </w:tcPr>
          <w:p w:rsidR="00F03ABE" w:rsidRDefault="00F03ABE" w:rsidP="0086403B"/>
          <w:p w:rsidR="00B628F2" w:rsidRPr="00F03ABE" w:rsidRDefault="00B628F2" w:rsidP="0086403B">
            <w:pPr>
              <w:rPr>
                <w:rFonts w:hint="cs"/>
                <w:b/>
                <w:bCs/>
                <w:rtl/>
              </w:rPr>
            </w:pPr>
            <w:r w:rsidRPr="00E766FE">
              <w:rPr>
                <w:rFonts w:hint="cs"/>
                <w:b/>
                <w:bCs/>
                <w:u w:val="single"/>
                <w:rtl/>
              </w:rPr>
              <w:t>التمرين الأول</w:t>
            </w:r>
            <w:r w:rsidRPr="00E766FE">
              <w:rPr>
                <w:rFonts w:ascii="Arial" w:hint="cs"/>
                <w:b/>
                <w:bCs/>
                <w:rtl/>
              </w:rPr>
              <w:t>: (</w:t>
            </w:r>
            <w:r>
              <w:rPr>
                <w:rFonts w:ascii="Arial" w:hint="cs"/>
                <w:b/>
                <w:bCs/>
                <w:rtl/>
              </w:rPr>
              <w:t xml:space="preserve"> 5 </w:t>
            </w:r>
            <w:r w:rsidRPr="00E766FE">
              <w:rPr>
                <w:rFonts w:hint="cs"/>
                <w:b/>
                <w:bCs/>
                <w:rtl/>
              </w:rPr>
              <w:t>نقاط</w:t>
            </w:r>
            <w:r w:rsidRPr="00F95402">
              <w:rPr>
                <w:rFonts w:asciiTheme="minorBidi" w:hAnsiTheme="minorBidi"/>
                <w:sz w:val="24"/>
                <w:szCs w:val="24"/>
                <w:rtl/>
              </w:rPr>
              <w:t xml:space="preserve">):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بين صحة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أو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خطا الجمل التالية مع التعلي</w:t>
            </w:r>
            <w:r w:rsidR="00606279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ــــــــــــــــــــــ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ل :</w:t>
            </w:r>
          </w:p>
          <w:p w:rsidR="00B628F2" w:rsidRPr="00332843" w:rsidRDefault="00B628F2" w:rsidP="0086403B">
            <w:pPr>
              <w:pStyle w:val="a3"/>
              <w:numPr>
                <w:ilvl w:val="0"/>
                <w:numId w:val="7"/>
              </w:numP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المتوسط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في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مثلث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يقسمه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66A83"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إلى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جز</w:t>
            </w:r>
            <w:r w:rsidR="00166A83"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ئ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ين</w:t>
            </w:r>
            <w:proofErr w:type="spellEnd"/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لهما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نفس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>المساحة</w:t>
            </w:r>
            <w:r w:rsidRP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B628F2" w:rsidRPr="00166A83" w:rsidRDefault="00166A83" w:rsidP="0086403B">
            <w:pPr>
              <w:ind w:left="638" w:hanging="638"/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2 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)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مركز الدائرة المحيطة بمثلث مركز تناظر ل</w:t>
            </w:r>
            <w:r w:rsidR="00606279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ــــــــ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ه .</w:t>
            </w:r>
          </w:p>
          <w:p w:rsidR="00B628F2" w:rsidRPr="00166A83" w:rsidRDefault="00166A83" w:rsidP="0086403B">
            <w:pPr>
              <w:ind w:left="638" w:hanging="638"/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3 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)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كل رباعي حاملا قطريه متعامدين مرب</w:t>
            </w:r>
            <w:r w:rsidR="00606279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ـــــــ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ع .</w:t>
            </w:r>
          </w:p>
          <w:p w:rsidR="00B628F2" w:rsidRPr="00166A83" w:rsidRDefault="00166A83" w:rsidP="0086403B">
            <w:pPr>
              <w:ind w:left="638" w:hanging="638"/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4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)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المربع معيــــــــن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بل </w:t>
            </w:r>
            <w:r w:rsidR="00B628F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 مستطيـــــــــــــــل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إ .</w:t>
            </w:r>
          </w:p>
          <w:p w:rsidR="007B1BBB" w:rsidRPr="00166A83" w:rsidRDefault="007B1BBB" w:rsidP="0086403B">
            <w:pP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 w:rsidRPr="00E766FE">
              <w:rPr>
                <w:rFonts w:hint="cs"/>
                <w:b/>
                <w:bCs/>
                <w:u w:val="single"/>
                <w:rtl/>
              </w:rPr>
              <w:t>التمرين ال</w:t>
            </w:r>
            <w:r w:rsidR="00E30E9A">
              <w:rPr>
                <w:rFonts w:hint="cs"/>
                <w:b/>
                <w:bCs/>
                <w:u w:val="single"/>
                <w:rtl/>
              </w:rPr>
              <w:t>ثاني</w:t>
            </w:r>
            <w:r w:rsidRPr="00E766FE">
              <w:rPr>
                <w:rFonts w:ascii="Arial" w:hint="cs"/>
                <w:b/>
                <w:bCs/>
                <w:rtl/>
              </w:rPr>
              <w:t>: (</w:t>
            </w:r>
            <w:r>
              <w:rPr>
                <w:rFonts w:ascii="Arial" w:hint="cs"/>
                <w:b/>
                <w:bCs/>
                <w:rtl/>
              </w:rPr>
              <w:t xml:space="preserve"> 5 </w:t>
            </w:r>
            <w:r w:rsidRPr="00E766FE">
              <w:rPr>
                <w:rFonts w:hint="cs"/>
                <w:b/>
                <w:bCs/>
                <w:rtl/>
              </w:rPr>
              <w:t>نقاط</w:t>
            </w:r>
            <w:r w:rsidRPr="00F95402">
              <w:rPr>
                <w:rFonts w:asciiTheme="minorBidi" w:hAnsiTheme="minorBidi"/>
                <w:sz w:val="24"/>
                <w:szCs w:val="24"/>
                <w:rtl/>
              </w:rPr>
              <w:t xml:space="preserve">): </w:t>
            </w:r>
            <w:r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6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0.75pt;height:14.25pt" o:ole="">
                  <v:imagedata r:id="rId5" o:title=""/>
                </v:shape>
                <o:OLEObject Type="Embed" ProgID="Equation.DSMT4" ShapeID="_x0000_i1027" DrawAspect="Content" ObjectID="_1303116516" r:id="rId6"/>
              </w:objec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مثلث كيفي ,النقطتان </w:t>
            </w:r>
            <w:r w:rsidRPr="00166A83">
              <w:rPr>
                <w:rFonts w:asciiTheme="minorBidi" w:hAnsiTheme="minorBidi"/>
                <w:b/>
                <w:bCs/>
                <w:position w:val="-4"/>
                <w:sz w:val="24"/>
                <w:szCs w:val="24"/>
              </w:rPr>
              <w:object w:dxaOrig="279" w:dyaOrig="260">
                <v:shape id="_x0000_i1028" type="#_x0000_t75" style="width:14.25pt;height:12.75pt" o:ole="">
                  <v:imagedata r:id="rId7" o:title=""/>
                </v:shape>
                <o:OLEObject Type="Embed" ProgID="Equation.DSMT4" ShapeID="_x0000_i1028" DrawAspect="Content" ObjectID="_1303116517" r:id="rId8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</w:t>
            </w:r>
            <w:r w:rsidRPr="00166A83">
              <w:rPr>
                <w:rFonts w:asciiTheme="minorBidi" w:hAnsiTheme="min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029" type="#_x0000_t75" style="width:12.75pt;height:12.75pt" o:ole="">
                  <v:imagedata r:id="rId9" o:title=""/>
                </v:shape>
                <o:OLEObject Type="Embed" ProgID="Equation.DSMT4" ShapeID="_x0000_i1029" DrawAspect="Content" ObjectID="_1303116518" r:id="rId10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منتصفا </w:t>
            </w:r>
            <w:r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00" w:dyaOrig="400">
                <v:shape id="_x0000_i1030" type="#_x0000_t75" style="width:30pt;height:20.25pt" o:ole="">
                  <v:imagedata r:id="rId11" o:title=""/>
                </v:shape>
                <o:OLEObject Type="Embed" ProgID="Equation.DSMT4" ShapeID="_x0000_i1030" DrawAspect="Content" ObjectID="_1303116519" r:id="rId12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</w:t>
            </w:r>
            <w:r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00" w:dyaOrig="400">
                <v:shape id="_x0000_i1031" type="#_x0000_t75" style="width:30pt;height:20.25pt" o:ole="">
                  <v:imagedata r:id="rId13" o:title=""/>
                </v:shape>
                <o:OLEObject Type="Embed" ProgID="Equation.DSMT4" ShapeID="_x0000_i1031" DrawAspect="Content" ObjectID="_1303116520" r:id="rId14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على الترتيب ,</w:t>
            </w:r>
            <w:r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260" w:dyaOrig="279">
                <v:shape id="_x0000_i1032" type="#_x0000_t75" style="width:12.75pt;height:14.25pt" o:ole="">
                  <v:imagedata r:id="rId15" o:title=""/>
                </v:shape>
                <o:OLEObject Type="Embed" ProgID="Equation.DSMT4" ShapeID="_x0000_i1032" DrawAspect="Content" ObjectID="_1303116521" r:id="rId16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نقطة تقاطع </w:t>
            </w:r>
            <w:r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00" w:dyaOrig="400">
                <v:shape id="_x0000_i1033" type="#_x0000_t75" style="width:30pt;height:20.25pt" o:ole="">
                  <v:imagedata r:id="rId17" o:title=""/>
                </v:shape>
                <o:OLEObject Type="Embed" ProgID="Equation.DSMT4" ShapeID="_x0000_i1033" DrawAspect="Content" ObjectID="_1303116522" r:id="rId18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</w:t>
            </w:r>
            <w:r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580" w:dyaOrig="400">
                <v:shape id="_x0000_i1034" type="#_x0000_t75" style="width:29.25pt;height:20.25pt" o:ole="">
                  <v:imagedata r:id="rId19" o:title=""/>
                </v:shape>
                <o:OLEObject Type="Embed" ProgID="Equation.DSMT4" ShapeID="_x0000_i1034" DrawAspect="Content" ObjectID="_1303116523" r:id="rId20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,لتكن النقطة </w:t>
            </w:r>
            <w:r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320" w:dyaOrig="279">
                <v:shape id="_x0000_i1035" type="#_x0000_t75" style="width:15.75pt;height:14.25pt" o:ole="">
                  <v:imagedata r:id="rId21" o:title=""/>
                </v:shape>
                <o:OLEObject Type="Embed" ProgID="Equation.DSMT4" ShapeID="_x0000_i1035" DrawAspect="Content" ObjectID="_1303116524" r:id="rId22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نظيرة النقطة </w:t>
            </w:r>
            <w:r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260" w:dyaOrig="279">
                <v:shape id="_x0000_i1036" type="#_x0000_t75" style="width:12.75pt;height:14.25pt" o:ole="">
                  <v:imagedata r:id="rId23" o:title=""/>
                </v:shape>
                <o:OLEObject Type="Embed" ProgID="Equation.DSMT4" ShapeID="_x0000_i1036" DrawAspect="Content" ObjectID="_1303116525" r:id="rId24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بالنسبة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إلى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النقطة </w:t>
            </w:r>
            <w:r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260" w:dyaOrig="279">
                <v:shape id="_x0000_i1037" type="#_x0000_t75" style="width:12.75pt;height:14.25pt" o:ole="">
                  <v:imagedata r:id="rId15" o:title=""/>
                </v:shape>
                <o:OLEObject Type="Embed" ProgID="Equation.DSMT4" ShapeID="_x0000_i1037" DrawAspect="Content" ObjectID="_1303116526" r:id="rId25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,المستقيم </w:t>
            </w:r>
            <w:r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60" w:dyaOrig="400">
                <v:shape id="_x0000_i1038" type="#_x0000_t75" style="width:33pt;height:20.25pt" o:ole="">
                  <v:imagedata r:id="rId26" o:title=""/>
                </v:shape>
                <o:OLEObject Type="Embed" ProgID="Equation.DSMT4" ShapeID="_x0000_i1038" DrawAspect="Content" ObjectID="_1303116527" r:id="rId27"/>
              </w:objec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يقطع </w:t>
            </w:r>
            <w:r w:rsidR="00F35744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580" w:dyaOrig="400">
                <v:shape id="_x0000_i1039" type="#_x0000_t75" style="width:29.25pt;height:20.25pt" o:ole="">
                  <v:imagedata r:id="rId28" o:title=""/>
                </v:shape>
                <o:OLEObject Type="Embed" ProgID="Equation.DSMT4" ShapeID="_x0000_i1039" DrawAspect="Content" ObjectID="_1303116528" r:id="rId29"/>
              </w:objec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في </w:t>
            </w:r>
            <w:r w:rsidR="00F35744" w:rsidRPr="00166A83">
              <w:rPr>
                <w:rFonts w:asciiTheme="minorBidi" w:hAnsiTheme="minorBidi"/>
                <w:b/>
                <w:bCs/>
                <w:position w:val="-4"/>
                <w:sz w:val="24"/>
                <w:szCs w:val="24"/>
              </w:rPr>
              <w:object w:dxaOrig="340" w:dyaOrig="260">
                <v:shape id="_x0000_i1040" type="#_x0000_t75" style="width:17.25pt;height:12.75pt" o:ole="">
                  <v:imagedata r:id="rId30" o:title=""/>
                </v:shape>
                <o:OLEObject Type="Embed" ProgID="Equation.DSMT4" ShapeID="_x0000_i1040" DrawAspect="Content" ObjectID="_1303116529" r:id="rId31"/>
              </w:objec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F35744" w:rsidRPr="00166A83" w:rsidRDefault="00E30E9A" w:rsidP="0086403B">
            <w:pPr>
              <w:ind w:left="360"/>
              <w:rPr>
                <w:rFonts w:asciiTheme="minorBidi" w:hAnsiTheme="minorBidi" w:hint="cs"/>
                <w:b/>
                <w:bCs/>
                <w:sz w:val="24"/>
                <w:szCs w:val="24"/>
                <w:lang w:bidi="en-US"/>
              </w:rPr>
            </w:pP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1) 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بين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أن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الرباعي </w:t>
            </w:r>
            <w:r w:rsidR="00F35744" w:rsidRPr="00166A83">
              <w:rPr>
                <w:b/>
                <w:bCs/>
                <w:position w:val="-6"/>
                <w:sz w:val="24"/>
                <w:szCs w:val="24"/>
              </w:rPr>
              <w:object w:dxaOrig="840" w:dyaOrig="279">
                <v:shape id="_x0000_i1041" type="#_x0000_t75" style="width:42pt;height:14.25pt" o:ole="">
                  <v:imagedata r:id="rId32" o:title=""/>
                </v:shape>
                <o:OLEObject Type="Embed" ProgID="Equation.DSMT4" ShapeID="_x0000_i1041" DrawAspect="Content" ObjectID="_1303116530" r:id="rId33"/>
              </w:object>
            </w:r>
            <w:r w:rsidR="00F35744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متوازي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أضلاع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.</w:t>
            </w:r>
          </w:p>
          <w:p w:rsidR="00F35744" w:rsidRPr="00166A83" w:rsidRDefault="00E30E9A" w:rsidP="0086403B">
            <w:pPr>
              <w:rPr>
                <w:rFonts w:asciiTheme="minorBidi" w:hAnsiTheme="minorBidi" w:hint="cs"/>
                <w:b/>
                <w:bCs/>
                <w:sz w:val="24"/>
                <w:szCs w:val="24"/>
                <w:lang w:bidi="en-US"/>
              </w:rPr>
            </w:pP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  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2) 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استنتج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أن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  <w:r w:rsidR="00F35744" w:rsidRPr="00166A83">
              <w:rPr>
                <w:b/>
                <w:bCs/>
                <w:position w:val="-4"/>
                <w:sz w:val="24"/>
                <w:szCs w:val="24"/>
              </w:rPr>
              <w:object w:dxaOrig="340" w:dyaOrig="260">
                <v:shape id="_x0000_i1044" type="#_x0000_t75" style="width:17.25pt;height:12.75pt" o:ole="">
                  <v:imagedata r:id="rId30" o:title=""/>
                </v:shape>
                <o:OLEObject Type="Embed" ProgID="Equation.DSMT4" ShapeID="_x0000_i1044" DrawAspect="Content" ObjectID="_1303116531" r:id="rId34"/>
              </w:objec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F35744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منتصف</w:t>
            </w:r>
            <w:r w:rsidR="00F35744" w:rsidRPr="00166A83">
              <w:rPr>
                <w:b/>
                <w:bCs/>
                <w:position w:val="-14"/>
                <w:sz w:val="24"/>
                <w:szCs w:val="24"/>
              </w:rPr>
              <w:object w:dxaOrig="580" w:dyaOrig="400">
                <v:shape id="_x0000_i1045" type="#_x0000_t75" style="width:29.25pt;height:20.25pt" o:ole="">
                  <v:imagedata r:id="rId28" o:title=""/>
                </v:shape>
                <o:OLEObject Type="Embed" ProgID="Equation.DSMT4" ShapeID="_x0000_i1045" DrawAspect="Content" ObjectID="_1303116532" r:id="rId35"/>
              </w:object>
            </w:r>
            <w:r w:rsidR="00F35744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بطريقتين مختلفتين .</w:t>
            </w:r>
          </w:p>
          <w:p w:rsidR="00F35744" w:rsidRPr="00166A83" w:rsidRDefault="00332843" w:rsidP="0086403B">
            <w:pPr>
              <w:ind w:left="360"/>
              <w:rPr>
                <w:rFonts w:asciiTheme="minorBidi" w:hAnsiTheme="minorBidi"/>
                <w:b/>
                <w:bCs/>
                <w:sz w:val="24"/>
                <w:szCs w:val="24"/>
                <w:lang w:bidi="en-US"/>
              </w:rPr>
            </w:pP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E30E9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3) </w:t>
            </w: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E30E9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بين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أن</w: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:</w:t>
            </w:r>
            <w:r w:rsidR="00F35744" w:rsidRPr="00166A83">
              <w:rPr>
                <w:b/>
                <w:bCs/>
                <w:position w:val="-24"/>
                <w:sz w:val="24"/>
                <w:szCs w:val="24"/>
              </w:rPr>
              <w:object w:dxaOrig="1280" w:dyaOrig="620">
                <v:shape id="_x0000_i1042" type="#_x0000_t75" style="width:63.75pt;height:30.75pt" o:ole="">
                  <v:imagedata r:id="rId36" o:title=""/>
                </v:shape>
                <o:OLEObject Type="Embed" ProgID="Equation.DSMT4" ShapeID="_x0000_i1042" DrawAspect="Content" ObjectID="_1303116533" r:id="rId37"/>
              </w:object>
            </w:r>
            <w:r w:rsidR="00F35744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.</w:t>
            </w:r>
          </w:p>
          <w:p w:rsidR="007B1BBB" w:rsidRPr="00166A83" w:rsidRDefault="00F35744" w:rsidP="0086403B">
            <w:pPr>
              <w:rPr>
                <w:rFonts w:asciiTheme="minorBidi" w:hAnsiTheme="minorBidi" w:hint="cs"/>
                <w:b/>
                <w:bCs/>
                <w:sz w:val="24"/>
                <w:szCs w:val="24"/>
                <w:lang w:bidi="en-US"/>
              </w:rPr>
            </w:pPr>
            <w:r w:rsidRPr="00E30E9A">
              <w:rPr>
                <w:rFonts w:hint="cs"/>
                <w:b/>
                <w:bCs/>
                <w:u w:val="single"/>
                <w:rtl/>
              </w:rPr>
              <w:t>التمرين الثالث :</w:t>
            </w:r>
            <w:r w:rsidRPr="00E30E9A">
              <w:rPr>
                <w:rFonts w:ascii="Arial" w:hint="cs"/>
                <w:b/>
                <w:bCs/>
                <w:rtl/>
              </w:rPr>
              <w:t xml:space="preserve"> ( 5 </w:t>
            </w:r>
            <w:r w:rsidRPr="00E30E9A">
              <w:rPr>
                <w:rFonts w:hint="cs"/>
                <w:b/>
                <w:bCs/>
                <w:rtl/>
              </w:rPr>
              <w:t>نقاط</w:t>
            </w:r>
            <w:r w:rsidRPr="00E30E9A">
              <w:rPr>
                <w:rFonts w:asciiTheme="minorBidi" w:hAnsiTheme="minorBidi"/>
                <w:sz w:val="24"/>
                <w:szCs w:val="24"/>
                <w:rtl/>
              </w:rPr>
              <w:t>):</w:t>
            </w:r>
            <w:r w:rsidRPr="00166A83">
              <w:rPr>
                <w:rFonts w:asciiTheme="minorBidi"/>
                <w:b/>
                <w:bCs/>
                <w:position w:val="-6"/>
              </w:rPr>
              <w:object w:dxaOrig="780" w:dyaOrig="279">
                <v:shape id="_x0000_i1057" type="#_x0000_t75" style="width:39pt;height:14.25pt" o:ole="">
                  <v:imagedata r:id="rId38" o:title=""/>
                </v:shape>
                <o:OLEObject Type="Embed" ProgID="Equation.DSMT4" ShapeID="_x0000_i1057" DrawAspect="Content" ObjectID="_1303116534" r:id="rId39"/>
              </w:objec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مربع مركزه النقطة </w:t>
            </w:r>
            <w:r w:rsidR="000E4ADB" w:rsidRPr="00166A83">
              <w:rPr>
                <w:rFonts w:asciiTheme="minorBidi"/>
                <w:b/>
                <w:bCs/>
                <w:position w:val="-6"/>
              </w:rPr>
              <w:object w:dxaOrig="260" w:dyaOrig="279">
                <v:shape id="_x0000_i1058" type="#_x0000_t75" style="width:12.75pt;height:14.25pt" o:ole="">
                  <v:imagedata r:id="rId40" o:title=""/>
                </v:shape>
                <o:OLEObject Type="Embed" ProgID="Equation.DSMT4" ShapeID="_x0000_i1058" DrawAspect="Content" ObjectID="_1303116535" r:id="rId41"/>
              </w:objec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, </w:t>
            </w:r>
            <w:r w:rsidR="00332843" w:rsidRPr="00166A83">
              <w:rPr>
                <w:rFonts w:asciiTheme="minorBidi"/>
                <w:b/>
                <w:bCs/>
                <w:position w:val="-14"/>
              </w:rPr>
              <w:object w:dxaOrig="420" w:dyaOrig="400">
                <v:shape id="_x0000_i1063" type="#_x0000_t75" style="width:21pt;height:20.25pt" o:ole="">
                  <v:imagedata r:id="rId42" o:title=""/>
                </v:shape>
                <o:OLEObject Type="Embed" ProgID="Equation.DSMT4" ShapeID="_x0000_i1063" DrawAspect="Content" ObjectID="_1303116536" r:id="rId43"/>
              </w:objec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0E4ADB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يوازي المستقيم</w:t>
            </w:r>
            <w:r w:rsidR="000E4ADB" w:rsidRPr="00166A83">
              <w:rPr>
                <w:rFonts w:asciiTheme="minorBidi"/>
                <w:b/>
                <w:bCs/>
                <w:position w:val="-14"/>
              </w:rPr>
              <w:object w:dxaOrig="620" w:dyaOrig="400">
                <v:shape id="_x0000_i1059" type="#_x0000_t75" style="width:30.75pt;height:20.25pt" o:ole="">
                  <v:imagedata r:id="rId44" o:title=""/>
                </v:shape>
                <o:OLEObject Type="Embed" ProgID="Equation.DSMT4" ShapeID="_x0000_i1059" DrawAspect="Content" ObjectID="_1303116537" r:id="rId45"/>
              </w:objec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يقطع</w:t>
            </w:r>
            <w:r w:rsidR="000E4ADB" w:rsidRPr="00166A83">
              <w:rPr>
                <w:rFonts w:asciiTheme="minorBidi"/>
                <w:b/>
                <w:bCs/>
                <w:position w:val="-14"/>
              </w:rPr>
              <w:object w:dxaOrig="639" w:dyaOrig="400">
                <v:shape id="_x0000_i1060" type="#_x0000_t75" style="width:32.25pt;height:20.25pt" o:ole="">
                  <v:imagedata r:id="rId46" o:title=""/>
                </v:shape>
                <o:OLEObject Type="Embed" ProgID="Equation.DSMT4" ShapeID="_x0000_i1060" DrawAspect="Content" ObjectID="_1303116538" r:id="rId47"/>
              </w:object>
            </w:r>
            <w:r w:rsidR="000E4ADB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في</w:t>
            </w:r>
            <w:r w:rsidR="000E4ADB" w:rsidRPr="00166A83">
              <w:rPr>
                <w:rFonts w:asciiTheme="minorBidi"/>
                <w:b/>
                <w:bCs/>
                <w:position w:val="-4"/>
              </w:rPr>
              <w:object w:dxaOrig="340" w:dyaOrig="260">
                <v:shape id="_x0000_i1061" type="#_x0000_t75" style="width:17.25pt;height:12.75pt" o:ole="">
                  <v:imagedata r:id="rId48" o:title=""/>
                </v:shape>
                <o:OLEObject Type="Embed" ProgID="Equation.DSMT4" ShapeID="_x0000_i1061" DrawAspect="Content" ObjectID="_1303116539" r:id="rId49"/>
              </w:object>
            </w:r>
            <w:r w:rsidR="000E4ADB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</w:t>
            </w:r>
            <w:r w:rsidR="000E4ADB" w:rsidRPr="00166A83">
              <w:rPr>
                <w:rFonts w:asciiTheme="minorBidi"/>
                <w:b/>
                <w:bCs/>
                <w:position w:val="-14"/>
              </w:rPr>
              <w:object w:dxaOrig="620" w:dyaOrig="400">
                <v:shape id="_x0000_i1062" type="#_x0000_t75" style="width:30.75pt;height:20.25pt" o:ole="">
                  <v:imagedata r:id="rId50" o:title=""/>
                </v:shape>
                <o:OLEObject Type="Embed" ProgID="Equation.DSMT4" ShapeID="_x0000_i1062" DrawAspect="Content" ObjectID="_1303116540" r:id="rId51"/>
              </w:objec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في </w:t>
            </w:r>
            <w:r w:rsidR="000E4ADB" w:rsidRPr="00166A83">
              <w:rPr>
                <w:rFonts w:asciiTheme="minorBidi"/>
                <w:b/>
                <w:bCs/>
                <w:position w:val="-6"/>
              </w:rPr>
              <w:object w:dxaOrig="300" w:dyaOrig="279">
                <v:shape id="_x0000_i1064" type="#_x0000_t75" style="width:15pt;height:14.25pt" o:ole="">
                  <v:imagedata r:id="rId52" o:title=""/>
                </v:shape>
                <o:OLEObject Type="Embed" ProgID="Equation.DSMT4" ShapeID="_x0000_i1064" DrawAspect="Content" ObjectID="_1303116541" r:id="rId53"/>
              </w:objec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,</w:t>
            </w:r>
            <w:r w:rsidR="0033284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نعتبر الدوران الذي مركزه  النقطة </w:t>
            </w:r>
            <w:r w:rsidR="000E4ADB" w:rsidRPr="00166A83">
              <w:rPr>
                <w:rFonts w:asciiTheme="minorBidi"/>
                <w:b/>
                <w:bCs/>
                <w:position w:val="-6"/>
              </w:rPr>
              <w:object w:dxaOrig="260" w:dyaOrig="279">
                <v:shape id="_x0000_i1065" type="#_x0000_t75" style="width:12.75pt;height:14.25pt" o:ole="">
                  <v:imagedata r:id="rId40" o:title=""/>
                </v:shape>
                <o:OLEObject Type="Embed" ProgID="Equation.DSMT4" ShapeID="_x0000_i1065" DrawAspect="Content" ObjectID="_1303116542" r:id="rId54"/>
              </w:objec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زاويته </w:t>
            </w:r>
            <w:r w:rsidR="000E4ADB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) </w:t>
            </w:r>
            <w:r w:rsidR="000E4ADB" w:rsidRPr="00166A83">
              <w:rPr>
                <w:rFonts w:asciiTheme="minorBidi"/>
                <w:b/>
                <w:bCs/>
                <w:position w:val="-6"/>
              </w:rPr>
              <w:object w:dxaOrig="400" w:dyaOrig="279">
                <v:shape id="_x0000_i1066" type="#_x0000_t75" style="width:20.25pt;height:14.25pt" o:ole="">
                  <v:imagedata r:id="rId55" o:title=""/>
                </v:shape>
                <o:OLEObject Type="Embed" ProgID="Equation.DSMT4" ShapeID="_x0000_i1066" DrawAspect="Content" ObjectID="_1303116543" r:id="rId56"/>
              </w:object>
            </w:r>
            <w:r w:rsidR="000E4ADB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0E4AD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في الاتجاه غير المباشر </w:t>
            </w:r>
            <w:r w:rsidR="000E4ADB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>(</w:t>
            </w:r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و النقطتين </w:t>
            </w:r>
            <w:r w:rsidR="001C789B" w:rsidRPr="00166A83">
              <w:rPr>
                <w:rFonts w:asciiTheme="minorBidi"/>
                <w:b/>
                <w:bCs/>
                <w:position w:val="-4"/>
              </w:rPr>
              <w:object w:dxaOrig="260" w:dyaOrig="260">
                <v:shape id="_x0000_i1068" type="#_x0000_t75" style="width:12.75pt;height:12.75pt" o:ole="">
                  <v:imagedata r:id="rId57" o:title=""/>
                </v:shape>
                <o:OLEObject Type="Embed" ProgID="Equation.DSMT4" ShapeID="_x0000_i1068" DrawAspect="Content" ObjectID="_1303116544" r:id="rId58"/>
              </w:object>
            </w:r>
            <w:r w:rsidR="001C789B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و</w:t>
            </w:r>
            <w:r w:rsidR="001C789B" w:rsidRPr="00166A83">
              <w:rPr>
                <w:rFonts w:asciiTheme="minorBidi"/>
                <w:b/>
                <w:bCs/>
                <w:position w:val="-4"/>
              </w:rPr>
              <w:object w:dxaOrig="260" w:dyaOrig="260">
                <v:shape id="_x0000_i1067" type="#_x0000_t75" style="width:12.75pt;height:12.75pt" o:ole="">
                  <v:imagedata r:id="rId59" o:title=""/>
                </v:shape>
                <o:OLEObject Type="Embed" ProgID="Equation.DSMT4" ShapeID="_x0000_i1067" DrawAspect="Content" ObjectID="_1303116545" r:id="rId60"/>
              </w:object>
            </w:r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صورتي النقطتي</w:t>
            </w:r>
            <w:r w:rsidR="0086403B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ــــــــــ</w:t>
            </w:r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ن </w:t>
            </w:r>
            <w:r w:rsidR="001C789B" w:rsidRPr="00166A83">
              <w:rPr>
                <w:rFonts w:asciiTheme="minorBidi"/>
                <w:b/>
                <w:bCs/>
                <w:position w:val="-4"/>
              </w:rPr>
              <w:object w:dxaOrig="340" w:dyaOrig="260">
                <v:shape id="_x0000_i1070" type="#_x0000_t75" style="width:17.25pt;height:12.75pt" o:ole="">
                  <v:imagedata r:id="rId61" o:title=""/>
                </v:shape>
                <o:OLEObject Type="Embed" ProgID="Equation.DSMT4" ShapeID="_x0000_i1070" DrawAspect="Content" ObjectID="_1303116546" r:id="rId62"/>
              </w:object>
            </w:r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و</w:t>
            </w:r>
            <w:r w:rsidR="001C789B" w:rsidRPr="00166A83">
              <w:rPr>
                <w:rFonts w:asciiTheme="minorBidi"/>
                <w:b/>
                <w:bCs/>
                <w:position w:val="-6"/>
              </w:rPr>
              <w:object w:dxaOrig="300" w:dyaOrig="279">
                <v:shape id="_x0000_i1069" type="#_x0000_t75" style="width:15pt;height:14.25pt" o:ole="">
                  <v:imagedata r:id="rId52" o:title=""/>
                </v:shape>
                <o:OLEObject Type="Embed" ProgID="Equation.DSMT4" ShapeID="_x0000_i1069" DrawAspect="Content" ObjectID="_1303116547" r:id="rId63"/>
              </w:object>
            </w:r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86403B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على التوالي .</w:t>
            </w:r>
          </w:p>
          <w:p w:rsidR="001C789B" w:rsidRPr="00166A83" w:rsidRDefault="00E30E9A" w:rsidP="0086403B">
            <w:pPr>
              <w:pStyle w:val="a3"/>
              <w:numPr>
                <w:ilvl w:val="0"/>
                <w:numId w:val="6"/>
              </w:numPr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أ</w:t>
            </w:r>
            <w:proofErr w:type="spellStart"/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رسم</w:t>
            </w:r>
            <w:proofErr w:type="spellEnd"/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الشكل</w:t>
            </w:r>
            <w:proofErr w:type="spellEnd"/>
            <w:r w:rsidR="001C789B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1C789B" w:rsidRPr="00166A83" w:rsidRDefault="001C789B" w:rsidP="0086403B">
            <w:pPr>
              <w:pStyle w:val="a3"/>
              <w:numPr>
                <w:ilvl w:val="0"/>
                <w:numId w:val="6"/>
              </w:numPr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بين</w:t>
            </w:r>
            <w:proofErr w:type="spellEnd"/>
            <w:r w:rsid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أن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:</w:t>
            </w:r>
            <w:r w:rsidRPr="00166A83">
              <w:rPr>
                <w:b/>
                <w:bCs/>
                <w:position w:val="-14"/>
              </w:rPr>
              <w:object w:dxaOrig="1480" w:dyaOrig="400">
                <v:shape id="_x0000_i1046" type="#_x0000_t75" style="width:74.25pt;height:20.25pt" o:ole="">
                  <v:imagedata r:id="rId64" o:title=""/>
                </v:shape>
                <o:OLEObject Type="Embed" ProgID="Equation.DSMT4" ShapeID="_x0000_i1046" DrawAspect="Content" ObjectID="_1303116548" r:id="rId65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 xml:space="preserve"> .</w:t>
            </w:r>
          </w:p>
          <w:p w:rsidR="001C789B" w:rsidRPr="00166A83" w:rsidRDefault="001C789B" w:rsidP="0086403B">
            <w:pPr>
              <w:pStyle w:val="a3"/>
              <w:numPr>
                <w:ilvl w:val="0"/>
                <w:numId w:val="6"/>
              </w:numPr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proofErr w:type="spellStart"/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بين</w:t>
            </w:r>
            <w:proofErr w:type="spellEnd"/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أن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:</w:t>
            </w:r>
            <w:r w:rsidRPr="00166A83">
              <w:rPr>
                <w:b/>
                <w:bCs/>
                <w:position w:val="-6"/>
              </w:rPr>
              <w:object w:dxaOrig="1060" w:dyaOrig="279">
                <v:shape id="_x0000_i1043" type="#_x0000_t75" style="width:53.25pt;height:14.25pt" o:ole="">
                  <v:imagedata r:id="rId66" o:title=""/>
                </v:shape>
                <o:OLEObject Type="Embed" ProgID="Equation.DSMT4" ShapeID="_x0000_i1043" DrawAspect="Content" ObjectID="_1303116549" r:id="rId67"/>
              </w:objec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 xml:space="preserve"> .</w:t>
            </w:r>
          </w:p>
          <w:p w:rsidR="007B1BBB" w:rsidRPr="00166A83" w:rsidRDefault="001C789B" w:rsidP="0086403B">
            <w:pPr>
              <w:pStyle w:val="a3"/>
              <w:numPr>
                <w:ilvl w:val="0"/>
                <w:numId w:val="6"/>
              </w:numPr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</w:pPr>
            <w:proofErr w:type="spellStart"/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بين</w:t>
            </w:r>
            <w:proofErr w:type="spellEnd"/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ا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أن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:</w:t>
            </w:r>
            <w:r w:rsidR="00E30E9A" w:rsidRPr="00166A83">
              <w:rPr>
                <w:b/>
                <w:bCs/>
                <w:position w:val="-14"/>
              </w:rPr>
              <w:object w:dxaOrig="1400" w:dyaOrig="400">
                <v:shape id="_x0000_i1047" type="#_x0000_t75" style="width:69.75pt;height:20.25pt" o:ole="">
                  <v:imagedata r:id="rId68" o:title=""/>
                </v:shape>
                <o:OLEObject Type="Embed" ProgID="Equation.DSMT4" ShapeID="_x0000_i1047" DrawAspect="Content" ObjectID="_1303116550" r:id="rId69"/>
              </w:object>
            </w:r>
            <w:r w:rsidR="00E30E9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 xml:space="preserve"> .</w:t>
            </w:r>
          </w:p>
          <w:p w:rsidR="002754D8" w:rsidRPr="00166A83" w:rsidRDefault="00696650" w:rsidP="0086403B">
            <w:pPr>
              <w:spacing w:after="0" w:line="240" w:lineRule="auto"/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 w:rsidRPr="00E766FE">
              <w:rPr>
                <w:rFonts w:hint="cs"/>
                <w:b/>
                <w:bCs/>
                <w:u w:val="single"/>
                <w:rtl/>
              </w:rPr>
              <w:t>التمرين ال</w:t>
            </w:r>
            <w:r w:rsidR="00FD2E6A">
              <w:rPr>
                <w:rFonts w:hint="cs"/>
                <w:b/>
                <w:bCs/>
                <w:u w:val="single"/>
                <w:rtl/>
              </w:rPr>
              <w:t>رابع</w:t>
            </w:r>
            <w:r w:rsidRPr="00E766FE">
              <w:rPr>
                <w:rFonts w:ascii="Arial" w:hint="cs"/>
                <w:b/>
                <w:bCs/>
                <w:rtl/>
              </w:rPr>
              <w:t>: (</w:t>
            </w:r>
            <w:r>
              <w:rPr>
                <w:rFonts w:ascii="Arial" w:hint="cs"/>
                <w:b/>
                <w:bCs/>
                <w:rtl/>
              </w:rPr>
              <w:t xml:space="preserve"> 5 </w:t>
            </w:r>
            <w:r w:rsidRPr="00E766FE">
              <w:rPr>
                <w:rFonts w:hint="cs"/>
                <w:b/>
                <w:bCs/>
                <w:rtl/>
              </w:rPr>
              <w:t>نقاط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): 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 ليكن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>المكـعـّب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</w:t>
            </w:r>
            <w:r w:rsidR="00FD2E6A"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1420" w:dyaOrig="279">
                <v:shape id="_x0000_i1071" type="#_x0000_t75" style="width:71.25pt;height:14.25pt" o:ole="">
                  <v:imagedata r:id="rId70" o:title=""/>
                </v:shape>
                <o:OLEObject Type="Embed" ProgID="Equation.DSMT4" ShapeID="_x0000_i1071" DrawAspect="Content" ObjectID="_1303116551" r:id="rId71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طول ضلعه</w:t>
            </w:r>
            <w:r w:rsidR="00FD2E6A"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499" w:dyaOrig="279">
                <v:shape id="_x0000_i1072" type="#_x0000_t75" style="width:24.75pt;height:14.25pt" o:ole="">
                  <v:imagedata r:id="rId72" o:title=""/>
                </v:shape>
                <o:OLEObject Type="Embed" ProgID="Equation.DSMT4" ShapeID="_x0000_i1072" DrawAspect="Content" ObjectID="_1303116552" r:id="rId73"/>
              </w:object>
            </w:r>
            <w:r w:rsidR="00F95402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,</w:t>
            </w:r>
            <w:r w:rsidR="00FD2E6A" w:rsidRPr="00166A83">
              <w:rPr>
                <w:rFonts w:asciiTheme="minorBidi" w:hAnsiTheme="minorBidi"/>
                <w:b/>
                <w:bCs/>
                <w:position w:val="-4"/>
                <w:sz w:val="24"/>
                <w:szCs w:val="24"/>
              </w:rPr>
              <w:object w:dxaOrig="200" w:dyaOrig="260">
                <v:shape id="_x0000_i1073" type="#_x0000_t75" style="width:9.75pt;height:12.75pt" o:ole="">
                  <v:imagedata r:id="rId74" o:title=""/>
                </v:shape>
                <o:OLEObject Type="Embed" ProgID="Equation.DSMT4" ShapeID="_x0000_i1073" DrawAspect="Content" ObjectID="_1303116553" r:id="rId75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منتـصف القطعة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20" w:dyaOrig="400">
                <v:shape id="_x0000_i1074" type="#_x0000_t75" style="width:30.75pt;height:20.25pt" o:ole="">
                  <v:imagedata r:id="rId76" o:title=""/>
                </v:shape>
                <o:OLEObject Type="Embed" ProgID="Equation.DSMT4" ShapeID="_x0000_i1074" DrawAspect="Content" ObjectID="_1303116554" r:id="rId77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 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.</w:t>
            </w:r>
          </w:p>
          <w:p w:rsidR="002754D8" w:rsidRPr="00166A83" w:rsidRDefault="0086403B" w:rsidP="0086403B">
            <w:pPr>
              <w:spacing w:after="0" w:line="240" w:lineRule="auto"/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r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E30E9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1</w:t>
            </w:r>
            <w:r w:rsidR="00F9540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)     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حدّد الوضع النسبي في الحالات التالية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مع التبـرير : </w:t>
            </w:r>
          </w:p>
          <w:p w:rsidR="002754D8" w:rsidRPr="00166A83" w:rsidRDefault="0086403B" w:rsidP="0086403B">
            <w:pPr>
              <w:spacing w:after="0" w:line="240" w:lineRule="auto"/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r>
              <w:rPr>
                <w:rFonts w:asciiTheme="minorBidi" w:hAnsiTheme="minorBidi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428625</wp:posOffset>
                  </wp:positionH>
                  <wp:positionV relativeFrom="paragraph">
                    <wp:posOffset>-79375</wp:posOffset>
                  </wp:positionV>
                  <wp:extent cx="1752600" cy="1543050"/>
                  <wp:effectExtent l="0" t="0" r="0" b="0"/>
                  <wp:wrapTight wrapText="bothSides">
                    <wp:wrapPolygon edited="0">
                      <wp:start x="7983" y="1600"/>
                      <wp:lineTo x="6574" y="5867"/>
                      <wp:lineTo x="1878" y="7733"/>
                      <wp:lineTo x="1643" y="8800"/>
                      <wp:lineTo x="2817" y="10133"/>
                      <wp:lineTo x="2817" y="18667"/>
                      <wp:lineTo x="1409" y="20267"/>
                      <wp:lineTo x="1409" y="20533"/>
                      <wp:lineTo x="14557" y="20533"/>
                      <wp:lineTo x="14087" y="18667"/>
                      <wp:lineTo x="18078" y="14667"/>
                      <wp:lineTo x="18078" y="14400"/>
                      <wp:lineTo x="20426" y="14400"/>
                      <wp:lineTo x="20896" y="13333"/>
                      <wp:lineTo x="19957" y="10133"/>
                      <wp:lineTo x="19957" y="5867"/>
                      <wp:lineTo x="20896" y="1867"/>
                      <wp:lineTo x="20896" y="1600"/>
                      <wp:lineTo x="7983" y="1600"/>
                    </wp:wrapPolygon>
                  </wp:wrapTight>
                  <wp:docPr id="2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</w:t>
            </w:r>
            <w:r w:rsidR="00F9540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F9540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-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المستقيمان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20" w:dyaOrig="400">
                <v:shape id="_x0000_i1048" type="#_x0000_t75" style="width:30.75pt;height:20.25pt" o:ole="">
                  <v:imagedata r:id="rId79" o:title=""/>
                </v:shape>
                <o:OLEObject Type="Embed" ProgID="Equation.DSMT4" ShapeID="_x0000_i1048" DrawAspect="Content" ObjectID="_1303116555" r:id="rId80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و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20" w:dyaOrig="400">
                <v:shape id="_x0000_i1049" type="#_x0000_t75" style="width:30.75pt;height:20.25pt" o:ole="">
                  <v:imagedata r:id="rId81" o:title=""/>
                </v:shape>
                <o:OLEObject Type="Embed" ProgID="Equation.DSMT4" ShapeID="_x0000_i1049" DrawAspect="Content" ObjectID="_1303116556" r:id="rId82"/>
              </w:objec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>.</w:t>
            </w:r>
          </w:p>
          <w:p w:rsidR="002754D8" w:rsidRPr="00166A83" w:rsidRDefault="002754D8" w:rsidP="0086403B">
            <w:pPr>
              <w:spacing w:after="0" w:line="240" w:lineRule="auto"/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</w:pP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F95402"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-   </w:t>
            </w:r>
            <w:r w:rsidR="00FD2E6A"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       </w:t>
            </w:r>
            <w:r w:rsidR="00F95402"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            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المستقيم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00" w:dyaOrig="400">
                <v:shape id="_x0000_i1050" type="#_x0000_t75" style="width:30pt;height:20.25pt" o:ole="">
                  <v:imagedata r:id="rId83" o:title=""/>
                </v:shape>
                <o:OLEObject Type="Embed" ProgID="Equation.DSMT4" ShapeID="_x0000_i1050" DrawAspect="Content" ObjectID="_1303116557" r:id="rId84"/>
              </w:objec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والمستوي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051" type="#_x0000_t75" style="width:36.75pt;height:20.25pt" o:ole="">
                  <v:imagedata r:id="rId85" o:title=""/>
                </v:shape>
                <o:OLEObject Type="Embed" ProgID="Equation.DSMT4" ShapeID="_x0000_i1051" DrawAspect="Content" ObjectID="_1303116558" r:id="rId86"/>
              </w:objec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>.</w:t>
            </w:r>
          </w:p>
          <w:p w:rsidR="002754D8" w:rsidRPr="00166A83" w:rsidRDefault="00F95402" w:rsidP="0086403B">
            <w:pPr>
              <w:spacing w:after="0" w:line="240" w:lineRule="auto"/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</w:pP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     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-  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المستويان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800" w:dyaOrig="400">
                <v:shape id="_x0000_i1052" type="#_x0000_t75" style="width:39.75pt;height:20.25pt" o:ole="">
                  <v:imagedata r:id="rId87" o:title=""/>
                </v:shape>
                <o:OLEObject Type="Embed" ProgID="Equation.DSMT4" ShapeID="_x0000_i1052" DrawAspect="Content" ObjectID="_1303116559" r:id="rId88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و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720" w:dyaOrig="400">
                <v:shape id="_x0000_i1053" type="#_x0000_t75" style="width:36pt;height:20.25pt" o:ole="">
                  <v:imagedata r:id="rId89" o:title=""/>
                </v:shape>
                <o:OLEObject Type="Embed" ProgID="Equation.DSMT4" ShapeID="_x0000_i1053" DrawAspect="Content" ObjectID="_1303116560" r:id="rId90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.</w:t>
            </w:r>
          </w:p>
          <w:p w:rsidR="00F95402" w:rsidRPr="00166A83" w:rsidRDefault="00E30E9A" w:rsidP="0086403B">
            <w:pPr>
              <w:spacing w:after="0" w:line="240" w:lineRule="auto"/>
              <w:jc w:val="both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</w:pP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   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 </w:t>
            </w:r>
            <w:r w:rsidR="00F9540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2)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      </w:t>
            </w:r>
            <w:r w:rsidR="00F9540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أ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)</w:t>
            </w:r>
            <w:r w:rsidR="00606279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ما طبيعة الرباعي </w:t>
            </w:r>
            <w:r w:rsidR="00FD2E6A" w:rsidRPr="00166A83">
              <w:rPr>
                <w:rFonts w:asciiTheme="minorBidi" w:hAnsiTheme="minorBidi"/>
                <w:b/>
                <w:bCs/>
                <w:position w:val="-6"/>
                <w:sz w:val="24"/>
                <w:szCs w:val="24"/>
              </w:rPr>
              <w:object w:dxaOrig="740" w:dyaOrig="279">
                <v:shape id="_x0000_i1056" type="#_x0000_t75" style="width:36.75pt;height:14.25pt" o:ole="">
                  <v:imagedata r:id="rId91" o:title=""/>
                </v:shape>
                <o:OLEObject Type="Embed" ProgID="Equation.DSMT4" ShapeID="_x0000_i1056" DrawAspect="Content" ObjectID="_1303116561" r:id="rId92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؟ 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(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ب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ـَـــــــــــــ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ر</w:t>
            </w:r>
            <w:r w:rsidR="0033284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>ِّ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ر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)</w:t>
            </w:r>
          </w:p>
          <w:p w:rsidR="002754D8" w:rsidRPr="00166A83" w:rsidRDefault="00F95402" w:rsidP="0086403B">
            <w:pPr>
              <w:spacing w:after="0" w:line="240" w:lineRule="auto"/>
              <w:jc w:val="both"/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    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ب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)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606279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اسـتـنـتج الوضع النسبي للمستقيمين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39" w:dyaOrig="400">
                <v:shape id="_x0000_i1054" type="#_x0000_t75" style="width:32.25pt;height:20.25pt" o:ole="">
                  <v:imagedata r:id="rId93" o:title=""/>
                </v:shape>
                <o:OLEObject Type="Embed" ProgID="Equation.DSMT4" ShapeID="_x0000_i1054" DrawAspect="Content" ObjectID="_1303116562" r:id="rId94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و</w:t>
            </w:r>
            <w:r w:rsidR="00FD2E6A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>.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</w:rPr>
              <w:t xml:space="preserve">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620" w:dyaOrig="400">
                <v:shape id="_x0000_i1055" type="#_x0000_t75" style="width:30.75pt;height:20.25pt" o:ole="">
                  <v:imagedata r:id="rId95" o:title=""/>
                </v:shape>
                <o:OLEObject Type="Embed" ProgID="Equation.DSMT4" ShapeID="_x0000_i1055" DrawAspect="Content" ObjectID="_1303116563" r:id="rId96"/>
              </w:object>
            </w:r>
          </w:p>
          <w:tbl>
            <w:tblPr>
              <w:tblpPr w:leftFromText="180" w:rightFromText="180" w:vertAnchor="text" w:horzAnchor="margin" w:tblpXSpec="center" w:tblpY="-12679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5625"/>
            </w:tblGrid>
            <w:tr w:rsidR="00CB7CDC" w:rsidTr="0086403B">
              <w:tblPrEx>
                <w:tblCellMar>
                  <w:top w:w="0" w:type="dxa"/>
                  <w:bottom w:w="0" w:type="dxa"/>
                </w:tblCellMar>
              </w:tblPrEx>
              <w:trPr>
                <w:trHeight w:val="324"/>
              </w:trPr>
              <w:tc>
                <w:tcPr>
                  <w:tcW w:w="5625" w:type="dxa"/>
                  <w:tcBorders>
                    <w:left w:val="nil"/>
                    <w:bottom w:val="nil"/>
                    <w:right w:val="nil"/>
                  </w:tcBorders>
                </w:tcPr>
                <w:tbl>
                  <w:tblPr>
                    <w:tblpPr w:leftFromText="180" w:rightFromText="180" w:vertAnchor="text" w:horzAnchor="margin" w:tblpY="-42"/>
                    <w:tblOverlap w:val="never"/>
                    <w:bidiVisual/>
                    <w:tblW w:w="539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5398"/>
                  </w:tblGrid>
                  <w:tr w:rsidR="00CB7CDC" w:rsidTr="0086403B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56"/>
                    </w:trPr>
                    <w:tc>
                      <w:tcPr>
                        <w:tcW w:w="5398" w:type="dxa"/>
                        <w:tcBorders>
                          <w:bottom w:val="single" w:sz="4" w:space="0" w:color="auto"/>
                        </w:tcBorders>
                      </w:tcPr>
                      <w:p w:rsidR="00CB7CDC" w:rsidRDefault="00CB7CDC" w:rsidP="0086403B">
                        <w:pPr>
                          <w:spacing w:after="0" w:line="240" w:lineRule="auto"/>
                          <w:jc w:val="both"/>
                          <w:rPr>
                            <w:rFonts w:asciiTheme="minorBidi" w:hAnsiTheme="minorBidi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06279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تنبيـــــــــــــــــــــه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:  يؤخذ بعين الاعتبار تبرير النتائج  ونظافة الورقة</w:t>
                        </w:r>
                      </w:p>
                    </w:tc>
                  </w:tr>
                </w:tbl>
                <w:p w:rsidR="00CB7CDC" w:rsidRDefault="00CB7CDC" w:rsidP="0086403B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</w:tr>
          </w:tbl>
          <w:p w:rsidR="002754D8" w:rsidRPr="00166A83" w:rsidRDefault="00F03ABE" w:rsidP="0086403B">
            <w:pPr>
              <w:spacing w:after="0" w:line="240" w:lineRule="auto"/>
              <w:jc w:val="both"/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</w:pP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    </w:t>
            </w:r>
            <w:r w:rsidR="00F9540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CB7CDC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 xml:space="preserve">  </w:t>
            </w:r>
            <w:proofErr w:type="spellStart"/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>جـ</w:t>
            </w:r>
            <w:proofErr w:type="spellEnd"/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)</w:t>
            </w:r>
            <w:r w:rsidR="00606279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اسـتـنـتج طبـيعة المثـلّث </w:t>
            </w:r>
            <w:r w:rsidR="00FD2E6A" w:rsidRPr="00166A83">
              <w:rPr>
                <w:rFonts w:asciiTheme="minorBidi" w:hAnsiTheme="minorBidi"/>
                <w:b/>
                <w:bCs/>
                <w:position w:val="-4"/>
                <w:sz w:val="24"/>
                <w:szCs w:val="24"/>
              </w:rPr>
              <w:object w:dxaOrig="520" w:dyaOrig="260">
                <v:shape id="_x0000_i1025" type="#_x0000_t75" style="width:26.25pt;height:12.75pt" o:ole="">
                  <v:imagedata r:id="rId97" o:title=""/>
                </v:shape>
                <o:OLEObject Type="Embed" ProgID="Equation.DSMT4" ShapeID="_x0000_i1025" DrawAspect="Content" ObjectID="_1303116564" r:id="rId98"/>
              </w:objec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lang w:bidi="ar-DZ"/>
              </w:rPr>
              <w:t xml:space="preserve"> </w:t>
            </w:r>
            <w:r w:rsidR="002754D8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.</w:t>
            </w:r>
            <w:r w:rsidR="00CB7CDC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(</w:t>
            </w:r>
            <w:r w:rsidR="00CB7CDC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="00CB7CDC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بـَـــــــــــــر</w:t>
            </w:r>
            <w:r w:rsidR="00CB7CDC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>ِّ</w:t>
            </w:r>
            <w:r w:rsidR="00CB7CDC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ر )</w:t>
            </w:r>
          </w:p>
          <w:p w:rsidR="002754D8" w:rsidRPr="00166A83" w:rsidRDefault="002754D8" w:rsidP="0086403B">
            <w:pPr>
              <w:spacing w:after="0" w:line="240" w:lineRule="auto"/>
              <w:jc w:val="both"/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</w:pP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     </w:t>
            </w:r>
            <w:r w:rsidR="00F95402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="00F95402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F95402"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د </w:t>
            </w:r>
            <w:r w:rsidR="00166A83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)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   استـنـتج ط</w:t>
            </w:r>
            <w:r w:rsidR="00606279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DZ"/>
              </w:rPr>
              <w:t>ــــــــ</w:t>
            </w:r>
            <w:r w:rsidRPr="00166A8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 xml:space="preserve">ول القطعة </w:t>
            </w:r>
            <w:r w:rsidR="00FD2E6A" w:rsidRPr="00166A83">
              <w:rPr>
                <w:rFonts w:asciiTheme="minorBidi" w:hAnsiTheme="minorBidi"/>
                <w:b/>
                <w:bCs/>
                <w:position w:val="-14"/>
                <w:sz w:val="24"/>
                <w:szCs w:val="24"/>
              </w:rPr>
              <w:object w:dxaOrig="499" w:dyaOrig="400">
                <v:shape id="_x0000_i1026" type="#_x0000_t75" style="width:24.75pt;height:20.25pt" o:ole="">
                  <v:imagedata r:id="rId99" o:title=""/>
                </v:shape>
                <o:OLEObject Type="Embed" ProgID="Equation.DSMT4" ShapeID="_x0000_i1026" DrawAspect="Content" ObjectID="_1303116565" r:id="rId100"/>
              </w:object>
            </w:r>
            <w:r w:rsidR="00FD2E6A" w:rsidRPr="00166A83">
              <w:rPr>
                <w:rFonts w:asciiTheme="minorBidi" w:hAnsiTheme="min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B84853" w:rsidRPr="00166A83" w:rsidRDefault="00B84853" w:rsidP="0086403B">
            <w:pPr>
              <w:spacing w:after="0" w:line="240" w:lineRule="auto"/>
              <w:rPr>
                <w:rFonts w:hint="cs"/>
                <w:b/>
                <w:bCs/>
                <w:rtl/>
              </w:rPr>
            </w:pPr>
            <w:r w:rsidRPr="00166A83">
              <w:rPr>
                <w:b/>
                <w:bCs/>
              </w:rPr>
              <w:t xml:space="preserve"> </w:t>
            </w:r>
            <w:r w:rsidRPr="00166A83">
              <w:rPr>
                <w:rFonts w:hint="cs"/>
                <w:b/>
                <w:bCs/>
                <w:rtl/>
              </w:rPr>
              <w:t xml:space="preserve"> </w:t>
            </w:r>
            <w:r w:rsidR="00606279">
              <w:rPr>
                <w:rFonts w:hint="cs"/>
                <w:b/>
                <w:bCs/>
                <w:rtl/>
              </w:rPr>
              <w:t xml:space="preserve">                                                                          </w:t>
            </w:r>
            <w:r w:rsidRPr="00166A83">
              <w:rPr>
                <w:rFonts w:hint="cs"/>
                <w:b/>
                <w:bCs/>
                <w:rtl/>
              </w:rPr>
              <w:t xml:space="preserve">  </w:t>
            </w:r>
          </w:p>
          <w:p w:rsidR="00B84853" w:rsidRPr="00B84853" w:rsidRDefault="00B84853" w:rsidP="0086403B">
            <w:pPr>
              <w:spacing w:after="0" w:line="240" w:lineRule="auto"/>
              <w:rPr>
                <w:b/>
                <w:bCs/>
                <w:sz w:val="2"/>
                <w:szCs w:val="2"/>
              </w:rPr>
            </w:pPr>
            <w:r w:rsidRPr="00B84853">
              <w:rPr>
                <w:rFonts w:hint="cs"/>
                <w:b/>
                <w:bCs/>
                <w:rtl/>
              </w:rPr>
              <w:t xml:space="preserve">       </w:t>
            </w:r>
            <w:r w:rsidR="00CB7CDC">
              <w:rPr>
                <w:rFonts w:hint="cs"/>
                <w:b/>
                <w:bCs/>
                <w:rtl/>
              </w:rPr>
              <w:t xml:space="preserve">                              </w:t>
            </w:r>
            <w:r w:rsidRPr="00B84853">
              <w:rPr>
                <w:rFonts w:hint="cs"/>
                <w:b/>
                <w:bCs/>
                <w:rtl/>
              </w:rPr>
              <w:t xml:space="preserve">             </w:t>
            </w:r>
          </w:p>
          <w:p w:rsidR="003653D5" w:rsidRDefault="00CB7CDC" w:rsidP="003653D5">
            <w:pPr>
              <w:spacing w:after="0" w:line="240" w:lineRule="auto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</w:t>
            </w:r>
          </w:p>
          <w:p w:rsidR="00696650" w:rsidRPr="00606279" w:rsidRDefault="00696650" w:rsidP="0086403B">
            <w:pPr>
              <w:spacing w:after="0" w:line="240" w:lineRule="auto"/>
              <w:rPr>
                <w:b/>
                <w:bCs/>
                <w:rtl/>
              </w:rPr>
            </w:pPr>
          </w:p>
        </w:tc>
      </w:tr>
      <w:tr w:rsidR="0086403B" w:rsidRPr="00E766FE" w:rsidTr="003653D5">
        <w:trPr>
          <w:trHeight w:val="489"/>
        </w:trPr>
        <w:tc>
          <w:tcPr>
            <w:tcW w:w="3055" w:type="dxa"/>
            <w:gridSpan w:val="2"/>
          </w:tcPr>
          <w:p w:rsidR="0086403B" w:rsidRPr="00E766FE" w:rsidRDefault="0086403B" w:rsidP="0086403B">
            <w:pPr>
              <w:ind w:left="420"/>
              <w:rPr>
                <w:rFonts w:ascii="Arial"/>
                <w:b/>
                <w:bCs/>
                <w:u w:val="single"/>
                <w:rtl/>
              </w:rPr>
            </w:pPr>
            <w:r w:rsidRPr="00B6691C">
              <w:rPr>
                <w:rFonts w:hint="cs"/>
                <w:b/>
                <w:bCs/>
                <w:rtl/>
              </w:rPr>
              <w:t>بالتو</w:t>
            </w:r>
            <w:r>
              <w:rPr>
                <w:rFonts w:hint="cs"/>
                <w:b/>
                <w:bCs/>
                <w:rtl/>
              </w:rPr>
              <w:t>فيــــــــــــــــــــــــــــــــــــــــــ</w:t>
            </w:r>
            <w:r w:rsidRPr="00B6691C">
              <w:rPr>
                <w:rFonts w:hint="cs"/>
                <w:b/>
                <w:bCs/>
                <w:rtl/>
              </w:rPr>
              <w:t>ق</w:t>
            </w:r>
          </w:p>
        </w:tc>
        <w:tc>
          <w:tcPr>
            <w:tcW w:w="3528" w:type="dxa"/>
            <w:gridSpan w:val="2"/>
          </w:tcPr>
          <w:p w:rsidR="0086403B" w:rsidRPr="00B6691C" w:rsidRDefault="0086403B" w:rsidP="0086403B">
            <w:pPr>
              <w:rPr>
                <w:rFonts w:ascii="Arial"/>
                <w:b/>
                <w:bCs/>
                <w:rtl/>
              </w:rPr>
            </w:pPr>
            <w:r w:rsidRPr="00B6691C">
              <w:rPr>
                <w:rFonts w:hint="cs"/>
                <w:b/>
                <w:bCs/>
                <w:rtl/>
              </w:rPr>
              <w:t>الصف</w:t>
            </w:r>
            <w:r>
              <w:rPr>
                <w:rFonts w:hint="cs"/>
                <w:b/>
                <w:bCs/>
                <w:rtl/>
              </w:rPr>
              <w:t>ـــــــــــــــــــــــــــ</w:t>
            </w:r>
            <w:r w:rsidRPr="00B6691C">
              <w:rPr>
                <w:rFonts w:hint="cs"/>
                <w:b/>
                <w:bCs/>
                <w:rtl/>
              </w:rPr>
              <w:t xml:space="preserve">حة </w:t>
            </w:r>
            <w:r w:rsidRPr="00B6691C">
              <w:rPr>
                <w:rFonts w:ascii="Arial" w:hint="cs"/>
                <w:b/>
                <w:bCs/>
                <w:rtl/>
              </w:rPr>
              <w:t>(1/1)</w:t>
            </w:r>
          </w:p>
        </w:tc>
        <w:tc>
          <w:tcPr>
            <w:tcW w:w="4264" w:type="dxa"/>
            <w:gridSpan w:val="2"/>
          </w:tcPr>
          <w:p w:rsidR="0086403B" w:rsidRPr="00B6691C" w:rsidRDefault="0086403B" w:rsidP="0086403B">
            <w:pPr>
              <w:ind w:left="420"/>
              <w:rPr>
                <w:rFonts w:ascii="Arial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نتهــــــــــــــــــــــــــــــــــــــى </w:t>
            </w:r>
          </w:p>
        </w:tc>
      </w:tr>
    </w:tbl>
    <w:p w:rsidR="0086403B" w:rsidRPr="0086403B" w:rsidRDefault="0086403B" w:rsidP="0086403B">
      <w:pPr>
        <w:tabs>
          <w:tab w:val="left" w:pos="7382"/>
        </w:tabs>
      </w:pPr>
    </w:p>
    <w:sectPr w:rsidR="0086403B" w:rsidRPr="0086403B" w:rsidSect="001E1B60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51A6D"/>
    <w:multiLevelType w:val="hybridMultilevel"/>
    <w:tmpl w:val="9D9E1CF8"/>
    <w:lvl w:ilvl="0" w:tplc="0868BC26">
      <w:start w:val="1"/>
      <w:numFmt w:val="bullet"/>
      <w:lvlText w:val="-"/>
      <w:lvlJc w:val="left"/>
      <w:pPr>
        <w:ind w:left="57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1">
    <w:nsid w:val="239D712E"/>
    <w:multiLevelType w:val="hybridMultilevel"/>
    <w:tmpl w:val="20D01D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9932AD"/>
    <w:multiLevelType w:val="hybridMultilevel"/>
    <w:tmpl w:val="DA4E9E9E"/>
    <w:lvl w:ilvl="0" w:tplc="54DCDE12">
      <w:start w:val="1"/>
      <w:numFmt w:val="decimal"/>
      <w:lvlText w:val="%1)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3">
    <w:nsid w:val="45B73EA0"/>
    <w:multiLevelType w:val="hybridMultilevel"/>
    <w:tmpl w:val="180E2010"/>
    <w:lvl w:ilvl="0" w:tplc="E8F80EC6">
      <w:start w:val="1"/>
      <w:numFmt w:val="decimal"/>
      <w:lvlText w:val="%1)"/>
      <w:lvlJc w:val="left"/>
      <w:pPr>
        <w:ind w:left="45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78" w:hanging="360"/>
      </w:pPr>
    </w:lvl>
    <w:lvl w:ilvl="2" w:tplc="040C001B" w:tentative="1">
      <w:start w:val="1"/>
      <w:numFmt w:val="lowerRoman"/>
      <w:lvlText w:val="%3."/>
      <w:lvlJc w:val="right"/>
      <w:pPr>
        <w:ind w:left="1898" w:hanging="180"/>
      </w:pPr>
    </w:lvl>
    <w:lvl w:ilvl="3" w:tplc="040C000F" w:tentative="1">
      <w:start w:val="1"/>
      <w:numFmt w:val="decimal"/>
      <w:lvlText w:val="%4."/>
      <w:lvlJc w:val="left"/>
      <w:pPr>
        <w:ind w:left="2618" w:hanging="360"/>
      </w:pPr>
    </w:lvl>
    <w:lvl w:ilvl="4" w:tplc="040C0019" w:tentative="1">
      <w:start w:val="1"/>
      <w:numFmt w:val="lowerLetter"/>
      <w:lvlText w:val="%5."/>
      <w:lvlJc w:val="left"/>
      <w:pPr>
        <w:ind w:left="3338" w:hanging="360"/>
      </w:pPr>
    </w:lvl>
    <w:lvl w:ilvl="5" w:tplc="040C001B" w:tentative="1">
      <w:start w:val="1"/>
      <w:numFmt w:val="lowerRoman"/>
      <w:lvlText w:val="%6."/>
      <w:lvlJc w:val="right"/>
      <w:pPr>
        <w:ind w:left="4058" w:hanging="180"/>
      </w:pPr>
    </w:lvl>
    <w:lvl w:ilvl="6" w:tplc="040C000F" w:tentative="1">
      <w:start w:val="1"/>
      <w:numFmt w:val="decimal"/>
      <w:lvlText w:val="%7."/>
      <w:lvlJc w:val="left"/>
      <w:pPr>
        <w:ind w:left="4778" w:hanging="360"/>
      </w:pPr>
    </w:lvl>
    <w:lvl w:ilvl="7" w:tplc="040C0019" w:tentative="1">
      <w:start w:val="1"/>
      <w:numFmt w:val="lowerLetter"/>
      <w:lvlText w:val="%8."/>
      <w:lvlJc w:val="left"/>
      <w:pPr>
        <w:ind w:left="5498" w:hanging="360"/>
      </w:pPr>
    </w:lvl>
    <w:lvl w:ilvl="8" w:tplc="040C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4">
    <w:nsid w:val="484A729A"/>
    <w:multiLevelType w:val="hybridMultilevel"/>
    <w:tmpl w:val="9E56C018"/>
    <w:lvl w:ilvl="0" w:tplc="C610E7D0">
      <w:start w:val="1"/>
      <w:numFmt w:val="decimal"/>
      <w:lvlText w:val="%1)"/>
      <w:lvlJc w:val="left"/>
      <w:pPr>
        <w:ind w:left="7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48594D37"/>
    <w:multiLevelType w:val="hybridMultilevel"/>
    <w:tmpl w:val="EDA0C804"/>
    <w:lvl w:ilvl="0" w:tplc="7D3C021A">
      <w:start w:val="1"/>
      <w:numFmt w:val="decimal"/>
      <w:lvlText w:val="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6">
    <w:nsid w:val="59891782"/>
    <w:multiLevelType w:val="hybridMultilevel"/>
    <w:tmpl w:val="F7CABC9C"/>
    <w:lvl w:ilvl="0" w:tplc="10FCE33C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696650"/>
    <w:rsid w:val="000E4ADB"/>
    <w:rsid w:val="00166A83"/>
    <w:rsid w:val="001C789B"/>
    <w:rsid w:val="002754D8"/>
    <w:rsid w:val="00302E6B"/>
    <w:rsid w:val="00332843"/>
    <w:rsid w:val="003653D5"/>
    <w:rsid w:val="005A7848"/>
    <w:rsid w:val="00606279"/>
    <w:rsid w:val="00696650"/>
    <w:rsid w:val="007B1BBB"/>
    <w:rsid w:val="00830B0A"/>
    <w:rsid w:val="0086403B"/>
    <w:rsid w:val="00905E74"/>
    <w:rsid w:val="00B628F2"/>
    <w:rsid w:val="00B84853"/>
    <w:rsid w:val="00CB7CDC"/>
    <w:rsid w:val="00D6497F"/>
    <w:rsid w:val="00E0143C"/>
    <w:rsid w:val="00E30E9A"/>
    <w:rsid w:val="00F03ABE"/>
    <w:rsid w:val="00F35744"/>
    <w:rsid w:val="00F91384"/>
    <w:rsid w:val="00F95402"/>
    <w:rsid w:val="00FD2E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1384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96650"/>
    <w:pPr>
      <w:ind w:left="720"/>
      <w:contextualSpacing/>
    </w:pPr>
    <w:rPr>
      <w:rFonts w:eastAsiaTheme="minorEastAsia"/>
      <w:lang w:bidi="en-US"/>
    </w:rPr>
  </w:style>
  <w:style w:type="table" w:styleId="a4">
    <w:name w:val="Table Grid"/>
    <w:basedOn w:val="a1"/>
    <w:uiPriority w:val="59"/>
    <w:rsid w:val="00696650"/>
    <w:pPr>
      <w:spacing w:after="0" w:line="240" w:lineRule="auto"/>
    </w:pPr>
    <w:rPr>
      <w:rFonts w:eastAsiaTheme="minorEastAsia"/>
      <w:lang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302E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302E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e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1</Pages>
  <Words>513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N</Company>
  <LinksUpToDate>false</LinksUpToDate>
  <CharactersWithSpaces>3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</dc:creator>
  <cp:keywords/>
  <dc:description/>
  <cp:lastModifiedBy>M</cp:lastModifiedBy>
  <cp:revision>3</cp:revision>
  <cp:lastPrinted>2009-05-06T09:52:00Z</cp:lastPrinted>
  <dcterms:created xsi:type="dcterms:W3CDTF">2009-04-29T08:46:00Z</dcterms:created>
  <dcterms:modified xsi:type="dcterms:W3CDTF">2009-05-06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